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010F" w:rsidRDefault="001A010F" w:rsidP="001A010F">
      <w:pPr>
        <w:jc w:val="center"/>
        <w:rPr>
          <w:b/>
          <w:bCs/>
        </w:rPr>
      </w:pPr>
      <w:r>
        <w:rPr>
          <w:b/>
          <w:bCs/>
        </w:rPr>
        <w:t xml:space="preserve">Physics 20 - Lesson </w:t>
      </w:r>
      <w:r w:rsidR="006A6ECA">
        <w:rPr>
          <w:b/>
          <w:bCs/>
        </w:rPr>
        <w:t>28</w:t>
      </w:r>
    </w:p>
    <w:p w:rsidR="001A010F" w:rsidRDefault="001A010F" w:rsidP="001A010F">
      <w:pPr>
        <w:jc w:val="center"/>
        <w:rPr>
          <w:b/>
          <w:bCs/>
        </w:rPr>
      </w:pPr>
      <w:r>
        <w:rPr>
          <w:b/>
          <w:bCs/>
        </w:rPr>
        <w:t xml:space="preserve">Simple Harmonic Motion – </w:t>
      </w:r>
      <w:r w:rsidR="003529EE">
        <w:rPr>
          <w:b/>
          <w:bCs/>
        </w:rPr>
        <w:t>Energy &amp; Dynamics</w:t>
      </w:r>
    </w:p>
    <w:p w:rsidR="001A010F" w:rsidRDefault="001A010F" w:rsidP="001A010F">
      <w:pPr>
        <w:jc w:val="right"/>
      </w:pPr>
      <w:r>
        <w:t xml:space="preserve">/ </w:t>
      </w:r>
      <w:r w:rsidR="00906C75">
        <w:t>90</w:t>
      </w:r>
    </w:p>
    <w:p w:rsidR="0025144A" w:rsidRDefault="0025144A" w:rsidP="0025144A">
      <w:pPr>
        <w:ind w:left="720" w:hanging="720"/>
      </w:pPr>
      <w:r>
        <w:t>1)</w:t>
      </w:r>
      <w:r>
        <w:tab/>
        <w:t xml:space="preserve">A simple harmonic oscillator experiences a restoring force toward the equilibrium point which depends on the distance from the equilibrium point.  The further from </w:t>
      </w:r>
    </w:p>
    <w:p w:rsidR="0025144A" w:rsidRDefault="0025144A" w:rsidP="0025144A">
      <w:pPr>
        <w:ind w:left="720" w:hanging="720"/>
      </w:pPr>
      <w:r>
        <w:t>/2</w:t>
      </w:r>
      <w:r>
        <w:tab/>
        <w:t>the equilibrium point the greater the restoring force and therefore the greater the acceleration.</w:t>
      </w:r>
    </w:p>
    <w:p w:rsidR="0025144A" w:rsidRDefault="0025144A" w:rsidP="0025144A">
      <w:pPr>
        <w:ind w:left="720" w:hanging="720"/>
      </w:pPr>
    </w:p>
    <w:p w:rsidR="0025144A" w:rsidRDefault="0025144A" w:rsidP="0025144A">
      <w:pPr>
        <w:ind w:left="720" w:hanging="720"/>
      </w:pPr>
      <w:r>
        <w:t>2)</w:t>
      </w:r>
      <w:r>
        <w:tab/>
      </w:r>
    </w:p>
    <w:p w:rsidR="0025144A" w:rsidRDefault="0025144A" w:rsidP="0025144A">
      <w:pPr>
        <w:ind w:left="1440" w:hanging="720"/>
      </w:pPr>
      <w:r>
        <w:t>(a)</w:t>
      </w:r>
      <w:r>
        <w:tab/>
        <w:t>acceleration is at a maximum at the points of greatest displacement from the equilibrium position</w:t>
      </w:r>
    </w:p>
    <w:p w:rsidR="0025144A" w:rsidRDefault="0025144A" w:rsidP="0025144A">
      <w:pPr>
        <w:ind w:left="720" w:hanging="720"/>
      </w:pPr>
      <w:r>
        <w:t>/3</w:t>
      </w:r>
    </w:p>
    <w:p w:rsidR="0025144A" w:rsidRDefault="0025144A" w:rsidP="0025144A">
      <w:pPr>
        <w:ind w:left="1440" w:hanging="720"/>
      </w:pPr>
      <w:r>
        <w:t>(b)</w:t>
      </w:r>
      <w:r>
        <w:tab/>
        <w:t>the velocity is at a maximum as the oscillator passes through the equilibrium position</w:t>
      </w:r>
    </w:p>
    <w:p w:rsidR="0025144A" w:rsidRDefault="0025144A" w:rsidP="0025144A">
      <w:pPr>
        <w:ind w:left="1440" w:hanging="720"/>
      </w:pPr>
    </w:p>
    <w:p w:rsidR="0025144A" w:rsidRDefault="0025144A" w:rsidP="0025144A">
      <w:pPr>
        <w:ind w:left="1440" w:hanging="720"/>
      </w:pPr>
      <w:r>
        <w:t>(c)</w:t>
      </w:r>
      <w:r>
        <w:tab/>
        <w:t>the restoring force is at a maximum at the points of greatest displacement from the equilibrium position</w:t>
      </w:r>
    </w:p>
    <w:p w:rsidR="0025144A" w:rsidRDefault="0025144A" w:rsidP="0025144A"/>
    <w:p w:rsidR="00004385" w:rsidRDefault="002F31A2" w:rsidP="00004385">
      <w:r>
        <w:rPr>
          <w:noProof/>
        </w:rPr>
        <w:pict>
          <v:group id="_x0000_s2743" style="position:absolute;margin-left:27pt;margin-top:12pt;width:1in;height:149.4pt;z-index:251664384" coordorigin="2340,6480" coordsize="1440,2988">
            <v:line id="_x0000_s2744" style="position:absolute;flip:x" from="3060,7740" to="3060,9468">
              <v:stroke endarrow="open"/>
              <o:lock v:ext="edit" aspectratio="t"/>
            </v:line>
            <v:line id="_x0000_s2745" style="position:absolute;flip:y" from="3060,6480" to="3780,7776">
              <v:stroke endarrow="open"/>
              <o:lock v:ext="edit" aspectratio="t"/>
            </v:line>
            <v:line id="_x0000_s2746" style="position:absolute;flip:x" from="2340,7740" to="3060,9036">
              <v:stroke endarrow="open"/>
              <o:lock v:ext="edit" aspectratio="t"/>
            </v:line>
            <v:line id="_x0000_s2747" style="position:absolute" from="2340,9000" to="3060,9432">
              <v:stroke endarrow="open"/>
              <o:lock v:ext="edit" aspectratio="t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748" type="#_x0000_t75" style="position:absolute;left:3240;top:8460;width:204;height:334">
              <v:imagedata r:id="rId8" o:title=""/>
            </v:shape>
            <v:shape id="_x0000_s2749" type="#_x0000_t75" style="position:absolute;left:3240;top:6660;width:219;height:318">
              <v:imagedata r:id="rId9" o:title=""/>
            </v:shape>
            <v:shape id="_x0000_s2750" type="#_x0000_t75" style="position:absolute;left:2340;top:8100;width:282;height:302">
              <v:imagedata r:id="rId10" o:title=""/>
            </v:shape>
            <v:shape id="_x0000_s2751" type="#_x0000_t75" style="position:absolute;left:2520;top:9180;width:219;height:286">
              <v:imagedata r:id="rId1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52" type="#_x0000_t202" style="position:absolute;left:2880;top:8100;width:288;height:432" filled="f" stroked="f">
              <o:lock v:ext="edit" aspectratio="t"/>
              <v:textbox style="mso-next-textbox:#_x0000_s2752" inset="3.6pt">
                <w:txbxContent>
                  <w:p w:rsidR="00004385" w:rsidRPr="0038090C" w:rsidRDefault="00004385" w:rsidP="00004385">
                    <w:pPr>
                      <w:rPr>
                        <w:rFonts w:ascii="Symbol" w:hAnsi="Symbol"/>
                        <w:sz w:val="20"/>
                      </w:rPr>
                    </w:pPr>
                    <w:r w:rsidRPr="0038090C">
                      <w:rPr>
                        <w:rFonts w:ascii="Symbol" w:hAnsi="Symbol"/>
                        <w:sz w:val="20"/>
                      </w:rPr>
                      <w:t></w:t>
                    </w:r>
                  </w:p>
                </w:txbxContent>
              </v:textbox>
            </v:shape>
            <w10:wrap side="left"/>
          </v:group>
          <o:OLEObject Type="Embed" ProgID="Equation.DSMT4" ShapeID="_x0000_s2748" DrawAspect="Content" ObjectID="_1523964738" r:id="rId12"/>
          <o:OLEObject Type="Embed" ProgID="Equation.DSMT4" ShapeID="_x0000_s2749" DrawAspect="Content" ObjectID="_1523964739" r:id="rId13"/>
          <o:OLEObject Type="Embed" ProgID="Equation.DSMT4" ShapeID="_x0000_s2750" DrawAspect="Content" ObjectID="_1523964740" r:id="rId14"/>
          <o:OLEObject Type="Embed" ProgID="Equation.DSMT4" ShapeID="_x0000_s2751" DrawAspect="Content" ObjectID="_1523964741" r:id="rId15"/>
        </w:pict>
      </w:r>
      <w:r>
        <w:rPr>
          <w:noProof/>
        </w:rPr>
        <w:pict>
          <v:shape id="_x0000_s2742" type="#_x0000_t75" style="position:absolute;margin-left:198pt;margin-top:3pt;width:199pt;height:90.25pt;z-index:251663360">
            <v:imagedata r:id="rId16" o:title=""/>
            <w10:wrap side="left"/>
          </v:shape>
          <o:OLEObject Type="Embed" ProgID="Equation.DSMT4" ShapeID="_x0000_s2742" DrawAspect="Content" ObjectID="_1523964742" r:id="rId17"/>
        </w:pict>
      </w:r>
      <w:r w:rsidR="00004385">
        <w:t>3)</w:t>
      </w:r>
    </w:p>
    <w:p w:rsidR="00004385" w:rsidRDefault="00004385" w:rsidP="00004385"/>
    <w:p w:rsidR="00004385" w:rsidRDefault="00004385" w:rsidP="00004385"/>
    <w:p w:rsidR="00004385" w:rsidRDefault="00004385" w:rsidP="00004385">
      <w:r>
        <w:t>/5</w:t>
      </w:r>
    </w:p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2F31A2" w:rsidP="00004385">
      <w:r>
        <w:rPr>
          <w:noProof/>
        </w:rPr>
        <w:pict>
          <v:shape id="_x0000_s2741" type="#_x0000_t75" style="position:absolute;margin-left:1in;margin-top:3.65pt;width:149pt;height:130.4pt;z-index:251662336">
            <v:imagedata r:id="rId18" o:title=""/>
            <w10:wrap side="left"/>
          </v:shape>
          <o:OLEObject Type="Embed" ProgID="Equation.DSMT4" ShapeID="_x0000_s2741" DrawAspect="Content" ObjectID="_1523964743" r:id="rId19"/>
        </w:pict>
      </w:r>
      <w:r w:rsidR="00004385">
        <w:t>4)</w:t>
      </w:r>
    </w:p>
    <w:p w:rsidR="00004385" w:rsidRDefault="00004385" w:rsidP="00004385"/>
    <w:p w:rsidR="00004385" w:rsidRDefault="00004385" w:rsidP="00004385">
      <w:r>
        <w:t>/3</w:t>
      </w:r>
    </w:p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004385" w:rsidRDefault="00004385" w:rsidP="00004385"/>
    <w:p w:rsidR="0025144A" w:rsidRDefault="0025144A" w:rsidP="0061309A"/>
    <w:p w:rsidR="0061309A" w:rsidRDefault="00004385" w:rsidP="0061309A">
      <w:r>
        <w:br w:type="page"/>
      </w:r>
      <w:r w:rsidR="0061309A">
        <w:lastRenderedPageBreak/>
        <w:t>5)</w:t>
      </w:r>
    </w:p>
    <w:p w:rsidR="0061309A" w:rsidRDefault="002F31A2" w:rsidP="0061309A">
      <w:r>
        <w:rPr>
          <w:noProof/>
        </w:rPr>
        <w:pict>
          <v:shape id="_x0000_s2733" type="#_x0000_t75" style="position:absolute;margin-left:315pt;margin-top:-18.6pt;width:94pt;height:95.7pt;z-index:251654144">
            <v:imagedata r:id="rId20" o:title=""/>
            <w10:wrap side="left"/>
          </v:shape>
          <o:OLEObject Type="Embed" ProgID="Equation.DSMT4" ShapeID="_x0000_s2733" DrawAspect="Content" ObjectID="_1523964744" r:id="rId21"/>
        </w:pict>
      </w:r>
      <w:r>
        <w:rPr>
          <w:noProof/>
        </w:rPr>
        <w:pict>
          <v:shape id="_x0000_s2734" type="#_x0000_t75" style="position:absolute;margin-left:27pt;margin-top:-9.6pt;width:252.65pt;height:236.65pt;z-index:251655168">
            <v:imagedata r:id="rId22" o:title=""/>
            <w10:wrap side="left"/>
          </v:shape>
          <o:OLEObject Type="Embed" ProgID="Equation.DSMT4" ShapeID="_x0000_s2734" DrawAspect="Content" ObjectID="_1523964745" r:id="rId23"/>
        </w:pict>
      </w:r>
    </w:p>
    <w:p w:rsidR="0061309A" w:rsidRDefault="0061309A" w:rsidP="0061309A">
      <w:r>
        <w:t>/7</w:t>
      </w:r>
    </w:p>
    <w:p w:rsidR="0061309A" w:rsidRPr="00F30360" w:rsidRDefault="0061309A" w:rsidP="0061309A">
      <w:pPr>
        <w:rPr>
          <w:rFonts w:ascii="Arial" w:hAnsi="Arial" w:cs="Arial"/>
        </w:rPr>
      </w:pPr>
    </w:p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2F31A2" w:rsidP="0061309A">
      <w:r>
        <w:rPr>
          <w:noProof/>
        </w:rPr>
        <w:pict>
          <v:shape id="_x0000_s2735" type="#_x0000_t75" style="position:absolute;margin-left:198pt;margin-top:12.6pt;width:94pt;height:95.7pt;z-index:251656192">
            <v:imagedata r:id="rId24" o:title=""/>
            <w10:wrap side="left"/>
          </v:shape>
          <o:OLEObject Type="Embed" ProgID="Equation.DSMT4" ShapeID="_x0000_s2735" DrawAspect="Content" ObjectID="_1523964746" r:id="rId25"/>
        </w:pict>
      </w:r>
      <w:r>
        <w:rPr>
          <w:noProof/>
        </w:rPr>
        <w:pict>
          <v:shape id="_x0000_s2736" type="#_x0000_t75" style="position:absolute;margin-left:27pt;margin-top:12.6pt;width:88.85pt;height:159.75pt;z-index:251657216">
            <v:imagedata r:id="rId26" o:title=""/>
            <w10:wrap side="left"/>
          </v:shape>
          <o:OLEObject Type="Embed" ProgID="Equation.DSMT4" ShapeID="_x0000_s2736" DrawAspect="Content" ObjectID="_1523964747" r:id="rId27"/>
        </w:pict>
      </w:r>
    </w:p>
    <w:p w:rsidR="0061309A" w:rsidRDefault="0061309A" w:rsidP="0061309A">
      <w:r>
        <w:t>6)</w:t>
      </w:r>
    </w:p>
    <w:p w:rsidR="0061309A" w:rsidRDefault="0061309A" w:rsidP="0061309A"/>
    <w:p w:rsidR="0061309A" w:rsidRDefault="0061309A" w:rsidP="0061309A">
      <w:r>
        <w:t>/7</w:t>
      </w:r>
    </w:p>
    <w:p w:rsidR="0061309A" w:rsidRPr="00F30360" w:rsidRDefault="0061309A" w:rsidP="0061309A">
      <w:pPr>
        <w:rPr>
          <w:rFonts w:ascii="Arial" w:hAnsi="Arial" w:cs="Arial"/>
        </w:rPr>
      </w:pPr>
    </w:p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Pr="00353277" w:rsidRDefault="0061309A" w:rsidP="0061309A"/>
    <w:p w:rsidR="0061309A" w:rsidRPr="00353277" w:rsidRDefault="00837674" w:rsidP="0061309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121920</wp:posOffset>
                </wp:positionV>
                <wp:extent cx="1028700" cy="342900"/>
                <wp:effectExtent l="0" t="1905" r="0" b="0"/>
                <wp:wrapNone/>
                <wp:docPr id="68" name="Text Box 1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309A" w:rsidRDefault="0061309A" w:rsidP="0061309A">
                            <w:r w:rsidRPr="00353277">
                              <w:t xml:space="preserve">a.  from res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16" o:spid="_x0000_s1026" type="#_x0000_t202" style="position:absolute;margin-left:234pt;margin-top:-9.6pt;width:81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BN6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" filled="f" stroked="f">
                <v:textbox>
                  <w:txbxContent>
                    <w:p w:rsidR="0061309A" w:rsidRDefault="0061309A" w:rsidP="0061309A">
                      <w:r w:rsidRPr="00353277">
                        <w:t xml:space="preserve">a.  from rest </w:t>
                      </w:r>
                    </w:p>
                  </w:txbxContent>
                </v:textbox>
              </v:shape>
            </w:pict>
          </mc:Fallback>
        </mc:AlternateContent>
      </w:r>
      <w:r w:rsidR="0061309A">
        <w:t>7)</w:t>
      </w:r>
    </w:p>
    <w:p w:rsidR="0061309A" w:rsidRPr="00353277" w:rsidRDefault="002F31A2" w:rsidP="0061309A">
      <w:r>
        <w:rPr>
          <w:noProof/>
        </w:rPr>
        <w:pict>
          <v:shape id="_x0000_s2737" type="#_x0000_t75" style="position:absolute;margin-left:243pt;margin-top:3.6pt;width:163.85pt;height:97.7pt;z-index:251658240">
            <v:imagedata r:id="rId28" o:title=""/>
            <w10:wrap side="left"/>
          </v:shape>
          <o:OLEObject Type="Embed" ProgID="Equation.DSMT4" ShapeID="_x0000_s2737" DrawAspect="Content" ObjectID="_1523964748" r:id="rId29"/>
        </w:pict>
      </w:r>
    </w:p>
    <w:p w:rsidR="0061309A" w:rsidRPr="00353277" w:rsidRDefault="0061309A" w:rsidP="0061309A">
      <w:r w:rsidRPr="00353277">
        <w:t>/8</w:t>
      </w:r>
    </w:p>
    <w:p w:rsidR="0061309A" w:rsidRPr="00353277" w:rsidRDefault="00837674" w:rsidP="0061309A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8100</wp:posOffset>
                </wp:positionV>
                <wp:extent cx="2514600" cy="1600200"/>
                <wp:effectExtent l="0" t="9525" r="0" b="0"/>
                <wp:wrapNone/>
                <wp:docPr id="60" name="Group 1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600200"/>
                          <a:chOff x="3240" y="10188"/>
                          <a:chExt cx="3960" cy="2520"/>
                        </a:xfrm>
                      </wpg:grpSpPr>
                      <wps:wsp>
                        <wps:cNvPr id="61" name="Line 1702"/>
                        <wps:cNvCnPr/>
                        <wps:spPr bwMode="auto">
                          <a:xfrm>
                            <a:off x="4860" y="10188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703"/>
                        <wps:cNvCnPr/>
                        <wps:spPr bwMode="auto">
                          <a:xfrm>
                            <a:off x="4860" y="10188"/>
                            <a:ext cx="162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Text Box 1704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05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09A" w:rsidRPr="00F411A8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F411A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7</w:t>
                              </w:r>
                              <w:r w:rsidRPr="00F411A8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705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072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09A" w:rsidRPr="00F411A8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F411A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0.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Line 1706"/>
                        <wps:cNvCnPr/>
                        <wps:spPr bwMode="auto">
                          <a:xfrm>
                            <a:off x="4680" y="1180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1707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0548"/>
                            <a:ext cx="162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09A" w:rsidRDefault="0061309A" w:rsidP="0061309A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  <w:p w:rsidR="0061309A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x=30.0cos37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  <w:p w:rsidR="0061309A" w:rsidRPr="008D5A20" w:rsidRDefault="0061309A" w:rsidP="0061309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x=</w:t>
                              </w:r>
                              <w:r w:rsidRPr="008D5A20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3.959</w:t>
                              </w:r>
                              <w:r w:rsidRPr="008D5A20">
                                <w:rPr>
                                  <w:rFonts w:ascii="Arial" w:hAnsi="Arial" w:cs="Arial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708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1808"/>
                            <a:ext cx="234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309A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F411A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=30.0 m – x</w:t>
                              </w:r>
                            </w:p>
                            <w:p w:rsidR="0061309A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=30.0m – 23.959m</w:t>
                              </w:r>
                            </w:p>
                            <w:p w:rsidR="0061309A" w:rsidRPr="00F411A8" w:rsidRDefault="0061309A" w:rsidP="0061309A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=6.04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01" o:spid="_x0000_s1027" style="position:absolute;margin-left:18pt;margin-top:3pt;width:198pt;height:126pt;z-index:251653120" coordorigin="3240,10188" coordsize="39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">
                <v:line id="Line 1702" o:spid="_x0000_s1028" style="position:absolute;visibility:visible;mso-wrap-style:square" from="4860,10188" to="4860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1703" o:spid="_x0000_s1029" style="position:absolute;visibility:visible;mso-wrap-style:square" from="4860,10188" to="6480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shape id="Text Box 1704" o:spid="_x0000_s1030" type="#_x0000_t202" style="position:absolute;left:4860;top:105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61309A" w:rsidRPr="00F411A8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 w:rsidRPr="00F411A8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7</w:t>
                        </w:r>
                        <w:r w:rsidRPr="00F411A8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705" o:spid="_x0000_s1031" type="#_x0000_t202" style="position:absolute;left:5580;top:1072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61309A" w:rsidRPr="00F411A8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</w:pPr>
                        <w:r w:rsidRPr="00F411A8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.0 m</w:t>
                        </w:r>
                      </w:p>
                    </w:txbxContent>
                  </v:textbox>
                </v:shape>
                <v:line id="Line 1706" o:spid="_x0000_s1032" style="position:absolute;visibility:visible;mso-wrap-style:square" from="4680,11808" to="6480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5UPMQAAADbAAAADwAAAGRycy9kb3ducmV2LnhtbESPX2vCMBTF34V9h3AHe9N0A4urRhkD&#10;wYduwzr2fGmubbW5qUlsu2+/CMIeD+fPj7PajKYVPTnfWFbwPEtAEJdWN1wp+D5spwsQPiBrbC2T&#10;gl/ysFk/TFaYaTvwnvoiVCKOsM9QQR1Cl0npy5oM+pntiKN3tM5giNJVUjsc4rhp5UuSpNJgw5FQ&#10;Y0fvNZXn4moit6xyd/k5ncfd8SPfXrh//Tx8KfX0OL4tQQQaw3/43t5pBekc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7lQ8xAAAANsAAAAPAAAAAAAAAAAA&#10;AAAAAKECAABkcnMvZG93bnJldi54bWxQSwUGAAAAAAQABAD5AAAAkgMAAAAA&#10;">
                  <v:stroke dashstyle="dash"/>
                </v:line>
                <v:shape id="Text Box 1707" o:spid="_x0000_s1033" type="#_x0000_t202" style="position:absolute;left:3240;top:10548;width:16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61309A" w:rsidRDefault="0061309A" w:rsidP="0061309A">
                        <w:pPr>
                          <w:jc w:val="righ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x</w:t>
                        </w:r>
                      </w:p>
                      <w:p w:rsidR="0061309A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x=30.0cos37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  <w:p w:rsidR="0061309A" w:rsidRPr="008D5A20" w:rsidRDefault="0061309A" w:rsidP="0061309A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x=</w:t>
                        </w:r>
                        <w:r w:rsidRPr="008D5A20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3.959</w:t>
                        </w:r>
                        <w:r w:rsidRPr="008D5A20">
                          <w:rPr>
                            <w:rFonts w:ascii="Arial" w:hAnsi="Arial" w:cs="Arial"/>
                          </w:rPr>
                          <w:t>m</w:t>
                        </w:r>
                      </w:p>
                    </w:txbxContent>
                  </v:textbox>
                </v:shape>
                <v:shape id="Text Box 1708" o:spid="_x0000_s1034" type="#_x0000_t202" style="position:absolute;left:4860;top:11808;width:23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61309A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F411A8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h=30.0 m – x</w:t>
                        </w:r>
                      </w:p>
                      <w:p w:rsidR="0061309A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h=30.0m – 23.959m</w:t>
                        </w:r>
                      </w:p>
                      <w:p w:rsidR="0061309A" w:rsidRPr="00F411A8" w:rsidRDefault="0061309A" w:rsidP="0061309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h=6.041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1309A" w:rsidRPr="00353277" w:rsidRDefault="0061309A" w:rsidP="0061309A"/>
    <w:p w:rsidR="0061309A" w:rsidRPr="00353277" w:rsidRDefault="0061309A" w:rsidP="0061309A"/>
    <w:p w:rsidR="0061309A" w:rsidRDefault="0061309A" w:rsidP="0061309A"/>
    <w:p w:rsidR="0061309A" w:rsidRPr="00353277" w:rsidRDefault="0061309A" w:rsidP="0061309A"/>
    <w:p w:rsidR="0061309A" w:rsidRDefault="0061309A" w:rsidP="0061309A"/>
    <w:p w:rsidR="0061309A" w:rsidRDefault="00837674" w:rsidP="0061309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5240</wp:posOffset>
                </wp:positionV>
                <wp:extent cx="1600200" cy="342900"/>
                <wp:effectExtent l="0" t="0" r="0" b="3810"/>
                <wp:wrapNone/>
                <wp:docPr id="59" name="Text Box 1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309A" w:rsidRDefault="0061309A" w:rsidP="0061309A">
                            <w:r w:rsidRPr="00353277">
                              <w:t>b.  starts at 4.00 m/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15" o:spid="_x0000_s1035" type="#_x0000_t202" style="position:absolute;margin-left:234pt;margin-top:1.2pt;width:126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aoGuw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" filled="f" stroked="f">
                <v:textbox>
                  <w:txbxContent>
                    <w:p w:rsidR="0061309A" w:rsidRDefault="0061309A" w:rsidP="0061309A">
                      <w:r w:rsidRPr="00353277">
                        <w:t>b.  starts at 4.00 m/s</w:t>
                      </w:r>
                    </w:p>
                  </w:txbxContent>
                </v:textbox>
              </v:shape>
            </w:pict>
          </mc:Fallback>
        </mc:AlternateContent>
      </w:r>
    </w:p>
    <w:p w:rsidR="0061309A" w:rsidRDefault="0061309A" w:rsidP="0061309A"/>
    <w:p w:rsidR="0061309A" w:rsidRDefault="002F31A2" w:rsidP="0061309A">
      <w:r>
        <w:rPr>
          <w:noProof/>
        </w:rPr>
        <w:pict>
          <v:shape id="_x0000_s2738" type="#_x0000_t75" style="position:absolute;margin-left:243pt;margin-top:.6pt;width:191pt;height:122.75pt;z-index:251659264">
            <v:imagedata r:id="rId30" o:title=""/>
            <w10:wrap side="left"/>
          </v:shape>
          <o:OLEObject Type="Embed" ProgID="Equation.DSMT4" ShapeID="_x0000_s2738" DrawAspect="Content" ObjectID="_1523964749" r:id="rId31"/>
        </w:pict>
      </w:r>
    </w:p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61309A" w:rsidRDefault="0061309A" w:rsidP="0061309A"/>
    <w:p w:rsidR="001A010F" w:rsidRDefault="001A010F"/>
    <w:p w:rsidR="007F0E31" w:rsidRDefault="007F0E31">
      <w:pPr>
        <w:rPr>
          <w:szCs w:val="20"/>
          <w:lang w:val="en-CA"/>
        </w:rPr>
      </w:pPr>
      <w:r>
        <w:br w:type="page"/>
      </w:r>
    </w:p>
    <w:p w:rsidR="00EB3A56" w:rsidRPr="008B733B" w:rsidRDefault="00004385" w:rsidP="00EB3A56">
      <w:pPr>
        <w:pStyle w:val="Indentquestion"/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</w:rPr>
        <w:lastRenderedPageBreak/>
        <w:t>8</w:t>
      </w:r>
      <w:r w:rsidR="00EB3A56">
        <w:rPr>
          <w:rFonts w:ascii="Times New Roman" w:hAnsi="Times New Roman"/>
        </w:rPr>
        <w:t>)</w:t>
      </w:r>
      <w:r w:rsidR="00EB3A56" w:rsidRPr="008B733B">
        <w:rPr>
          <w:rFonts w:ascii="Times New Roman" w:hAnsi="Times New Roman"/>
        </w:rPr>
        <w:tab/>
      </w:r>
      <w:r w:rsidR="00EB3A56">
        <w:rPr>
          <w:rFonts w:ascii="Times New Roman" w:hAnsi="Times New Roman"/>
        </w:rPr>
        <w:t>2 marks each for a total of 8 marks</w:t>
      </w:r>
      <w:r w:rsidR="00EB3A56" w:rsidRPr="008B733B">
        <w:rPr>
          <w:rFonts w:ascii="Times New Roman" w:hAnsi="Times New Roman"/>
        </w:rPr>
        <w:t xml:space="preserve">.  </w:t>
      </w:r>
    </w:p>
    <w:p w:rsidR="00EB3A56" w:rsidRDefault="00837674" w:rsidP="00EB3A56">
      <w:pPr>
        <w:pStyle w:val="Indentquestion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023235</wp:posOffset>
                </wp:positionH>
                <wp:positionV relativeFrom="paragraph">
                  <wp:posOffset>147320</wp:posOffset>
                </wp:positionV>
                <wp:extent cx="2696210" cy="2268220"/>
                <wp:effectExtent l="3810" t="4445" r="0" b="22860"/>
                <wp:wrapNone/>
                <wp:docPr id="51" name="Group 1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2268220"/>
                          <a:chOff x="6561" y="2728"/>
                          <a:chExt cx="4246" cy="3572"/>
                        </a:xfrm>
                      </wpg:grpSpPr>
                      <wpg:grpSp>
                        <wpg:cNvPr id="52" name="Group 1645"/>
                        <wpg:cNvGrpSpPr>
                          <a:grpSpLocks/>
                        </wpg:cNvGrpSpPr>
                        <wpg:grpSpPr bwMode="auto">
                          <a:xfrm>
                            <a:off x="6561" y="2728"/>
                            <a:ext cx="4246" cy="3129"/>
                            <a:chOff x="6672" y="8070"/>
                            <a:chExt cx="4246" cy="3129"/>
                          </a:xfrm>
                        </wpg:grpSpPr>
                        <wps:wsp>
                          <wps:cNvPr id="53" name="Text Box 16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2" y="8070"/>
                              <a:ext cx="4246" cy="10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C5246C" w:rsidRDefault="00EB3A56" w:rsidP="00EB3A56">
                                <w:pPr>
                                  <w:ind w:left="432" w:hanging="432"/>
                                </w:pPr>
                                <w:r>
                                  <w:t>b.</w:t>
                                </w:r>
                                <w:r>
                                  <w:tab/>
                                  <w:t>Suspended from a spring. Instantaneously at rest at the top of its travel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4" name="Picture 1647" descr="free body diagrams graphics_Pic3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000" y="9113"/>
                              <a:ext cx="3600" cy="20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55" name="Line 1648"/>
                        <wps:cNvCnPr/>
                        <wps:spPr bwMode="auto">
                          <a:xfrm>
                            <a:off x="10080" y="46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649"/>
                        <wps:cNvCnPr/>
                        <wps:spPr bwMode="auto">
                          <a:xfrm>
                            <a:off x="10080" y="576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Text Box 1650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57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1651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52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4" o:spid="_x0000_s1036" style="position:absolute;left:0;text-align:left;margin-left:238.05pt;margin-top:11.6pt;width:212.3pt;height:178.6pt;z-index:251642880" coordorigin="6561,2728" coordsize="4246,35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">
                <v:group id="Group 1645" o:spid="_x0000_s1037" style="position:absolute;left:6561;top:2728;width:4246;height:3129" coordorigin="6672,8070" coordsize="4246,3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Text Box 1646" o:spid="_x0000_s1038" type="#_x0000_t202" style="position:absolute;left:6672;top:8070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EB3A56" w:rsidRPr="00C5246C" w:rsidRDefault="00EB3A56" w:rsidP="00EB3A56">
                          <w:pPr>
                            <w:ind w:left="432" w:hanging="432"/>
                          </w:pPr>
                          <w:r>
                            <w:t>b.</w:t>
                          </w:r>
                          <w:r>
                            <w:tab/>
                            <w:t>Suspended from a spring. Instantaneously at rest at the top of its travel.</w:t>
                          </w:r>
                        </w:p>
                      </w:txbxContent>
                    </v:textbox>
                  </v:shape>
                  <v:shape id="Picture 1647" o:spid="_x0000_s1039" type="#_x0000_t75" alt="free body diagrams graphics_Pic30" style="position:absolute;left:7000;top:9113;width:3600;height:20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sBkCXEAAAA2wAAAA8AAABkcnMvZG93bnJldi54bWxEj9FqwkAURN8L/sNyBd/qRrFFo5sg1kJp&#10;UTD6AZfsNRvM3g3ZbUz79d1CoY/DzJxhNvlgG9FT52vHCmbTBARx6XTNlYLL+fVxCcIHZI2NY1Lw&#10;RR7ybPSwwVS7O5+oL0IlIoR9igpMCG0qpS8NWfRT1xJH7+o6iyHKrpK6w3uE20bOk+RZWqw5Lhhs&#10;aWeovBWfVsG3K5zFQ/hY9GZV7d9f7O5o5kpNxsN2DSLQEP7Df+03reBpAb9f4g+Q2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sBkCXEAAAA2wAAAA8AAAAAAAAAAAAAAAAA&#10;nwIAAGRycy9kb3ducmV2LnhtbFBLBQYAAAAABAAEAPcAAACQAwAAAAA=&#10;">
                    <v:imagedata r:id="rId33" o:title="free body diagrams graphics_Pic30"/>
                  </v:shape>
                </v:group>
                <v:line id="Line 1648" o:spid="_x0000_s1040" style="position:absolute;visibility:visible;mso-wrap-style:square" from="10080,4680" to="1008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QSZMQAAADbAAAADwAAAGRycy9kb3ducmV2LnhtbESPS2vDMBCE74X8B7GB3Bo5hbzcKCHU&#10;FHJoCnnQ89baWibWyliqo/77KFDIcZiZb5jVJtpG9NT52rGCyTgDQVw6XXOl4Hx6f16A8AFZY+OY&#10;FPyRh8168LTCXLsrH6g/hkokCPscFZgQ2lxKXxqy6MeuJU7ej+sshiS7SuoOrwluG/mSZTNpsea0&#10;YLClN0Pl5fhrFcxNcZBzWXycPou+nizjPn59L5UaDeP2FUSgGB7h//ZOK5hO4f4l/QC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pBJkxAAAANsAAAAPAAAAAAAAAAAA&#10;AAAAAKECAABkcnMvZG93bnJldi54bWxQSwUGAAAAAAQABAD5AAAAkgMAAAAA&#10;">
                  <v:stroke endarrow="block"/>
                </v:line>
                <v:line id="Line 1649" o:spid="_x0000_s1041" style="position:absolute;visibility:visible;mso-wrap-style:square" from="10080,5760" to="100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aME8QAAADbAAAADwAAAGRycy9kb3ducmV2LnhtbESPzWrDMBCE74G+g9hCbomcQP7cKKHE&#10;BHpoC3FCz1tra5laK2Mpjvr2VaGQ4zAz3zDbfbStGKj3jWMFs2kGgrhyuuFaweV8nKxB+ICssXVM&#10;Cn7Iw373MNpirt2NTzSUoRYJwj5HBSaELpfSV4Ys+qnriJP35XqLIcm+lrrHW4LbVs6zbCktNpwW&#10;DHZ0MFR9l1erYGWKk1zJ4vX8XgzNbBPf4sfnRqnxY3x+AhEohnv4v/2iFSyW8Pcl/Q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owTxAAAANsAAAAPAAAAAAAAAAAA&#10;AAAAAKECAABkcnMvZG93bnJldi54bWxQSwUGAAAAAAQABAD5AAAAkgMAAAAA&#10;">
                  <v:stroke endarrow="block"/>
                </v:line>
                <v:shape id="Text Box 1650" o:spid="_x0000_s1042" type="#_x0000_t202" style="position:absolute;left:10080;top:57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1651" o:spid="_x0000_s1043" type="#_x0000_t202" style="position:absolute;left:10080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9540</wp:posOffset>
                </wp:positionV>
                <wp:extent cx="2743200" cy="2348865"/>
                <wp:effectExtent l="0" t="0" r="0" b="0"/>
                <wp:wrapNone/>
                <wp:docPr id="42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348865"/>
                          <a:chOff x="1800" y="2700"/>
                          <a:chExt cx="4320" cy="3699"/>
                        </a:xfrm>
                      </wpg:grpSpPr>
                      <wpg:grpSp>
                        <wpg:cNvPr id="43" name="Group 1636"/>
                        <wpg:cNvGrpSpPr>
                          <a:grpSpLocks/>
                        </wpg:cNvGrpSpPr>
                        <wpg:grpSpPr bwMode="auto">
                          <a:xfrm>
                            <a:off x="1800" y="2700"/>
                            <a:ext cx="4246" cy="3699"/>
                            <a:chOff x="1234" y="8120"/>
                            <a:chExt cx="4246" cy="3699"/>
                          </a:xfrm>
                        </wpg:grpSpPr>
                        <wps:wsp>
                          <wps:cNvPr id="44" name="Text Box 16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4" y="8120"/>
                              <a:ext cx="4246" cy="10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C5246C" w:rsidRDefault="00EB3A56" w:rsidP="00EB3A56">
                                <w:pPr>
                                  <w:ind w:left="432" w:hanging="432"/>
                                </w:pPr>
                                <w:r>
                                  <w:t>a.</w:t>
                                </w:r>
                                <w:r>
                                  <w:tab/>
                                  <w:t>Suspended from a spring. Pulled downward slightly and released. No frictio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5" name="Picture 1638" descr="free body diagrams graphics_Pic2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64" y="9212"/>
                              <a:ext cx="3377" cy="26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46" name="Group 1639"/>
                        <wpg:cNvGrpSpPr>
                          <a:grpSpLocks/>
                        </wpg:cNvGrpSpPr>
                        <wpg:grpSpPr bwMode="auto">
                          <a:xfrm>
                            <a:off x="5400" y="3960"/>
                            <a:ext cx="720" cy="2160"/>
                            <a:chOff x="3960" y="2628"/>
                            <a:chExt cx="720" cy="2160"/>
                          </a:xfrm>
                        </wpg:grpSpPr>
                        <wps:wsp>
                          <wps:cNvPr id="47" name="Line 1640"/>
                          <wps:cNvCnPr/>
                          <wps:spPr bwMode="auto">
                            <a:xfrm>
                              <a:off x="3960" y="370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641"/>
                          <wps:cNvCnPr/>
                          <wps:spPr bwMode="auto">
                            <a:xfrm flipV="1">
                              <a:off x="3960" y="2628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262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A52CAF" w:rsidRDefault="00EB3A56" w:rsidP="00EB3A56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s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16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424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A52CAF" w:rsidRDefault="00EB3A56" w:rsidP="00EB3A56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g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5" o:spid="_x0000_s1044" style="position:absolute;left:0;text-align:left;margin-left:0;margin-top:10.2pt;width:3in;height:184.95pt;z-index:251641856" coordorigin="1800,2700" coordsize="4320,36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">
                <v:group id="Group 1636" o:spid="_x0000_s1045" style="position:absolute;left:1800;top:2700;width:4246;height:3699" coordorigin="1234,8120" coordsize="4246,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Text Box 1637" o:spid="_x0000_s1046" type="#_x0000_t202" style="position:absolute;left:1234;top:8120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EB3A56" w:rsidRPr="00C5246C" w:rsidRDefault="00EB3A56" w:rsidP="00EB3A56">
                          <w:pPr>
                            <w:ind w:left="432" w:hanging="432"/>
                          </w:pPr>
                          <w:r>
                            <w:t>a.</w:t>
                          </w:r>
                          <w:r>
                            <w:tab/>
                            <w:t>Suspended from a spring. Pulled downward slightly and released. No friction.</w:t>
                          </w:r>
                        </w:p>
                      </w:txbxContent>
                    </v:textbox>
                  </v:shape>
                  <v:shape id="Picture 1638" o:spid="_x0000_s1047" type="#_x0000_t75" alt="free body diagrams graphics_Pic29" style="position:absolute;left:1764;top:9212;width:3377;height:26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SAT7FAAAA2wAAAA8AAABkcnMvZG93bnJldi54bWxEj0FrwkAUhO8F/8PyBG91Y7FVo6tIRbHQ&#10;HowiHp/ZZxLNvg3ZVeO/7xYKHoeZ+YaZzBpTihvVrrCsoNeNQBCnVhecKdhtl69DEM4jaywtk4IH&#10;OZhNWy8TjLW984Zuic9EgLCLUUHufRVL6dKcDLqurYiDd7K1QR9knUld4z3ATSnfouhDGiw4LORY&#10;0WdO6SW5GgVfR7ps6Jwe9n37XS5WxWiwSH6U6rSb+RiEp8Y/w//ttVbQf4e/L+EHyOk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00gE+xQAAANsAAAAPAAAAAAAAAAAAAAAA&#10;AJ8CAABkcnMvZG93bnJldi54bWxQSwUGAAAAAAQABAD3AAAAkQMAAAAA&#10;">
                    <v:imagedata r:id="rId35" o:title="free body diagrams graphics_Pic29"/>
                  </v:shape>
                </v:group>
                <v:group id="Group 1639" o:spid="_x0000_s1048" style="position:absolute;left:5400;top:3960;width:720;height:2160" coordorigin="3960,2628" coordsize="7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line id="Line 1640" o:spid="_x0000_s1049" style="position:absolute;visibility:visible;mso-wrap-style:square" from="3960,3708" to="3960,4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    <v:stroke endarrow="block"/>
                  </v:line>
                  <v:line id="Line 1641" o:spid="_x0000_s1050" style="position:absolute;flip:y;visibility:visible;mso-wrap-style:square" from="3960,2628" to="3960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qrac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Z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2qtpxAAAANsAAAAPAAAAAAAAAAAA&#10;AAAAAKECAABkcnMvZG93bnJldi54bWxQSwUGAAAAAAQABAD5AAAAkgMAAAAA&#10;">
                    <v:stroke endarrow="block"/>
                  </v:line>
                  <v:shape id="Text Box 1642" o:spid="_x0000_s1051" type="#_x0000_t202" style="position:absolute;left:3960;top:26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EB3A56" w:rsidRPr="00A52CAF" w:rsidRDefault="00EB3A56" w:rsidP="00EB3A56">
                          <w:pPr>
                            <w:rPr>
                              <w:vertAlign w:val="subscript"/>
                            </w:rPr>
                          </w:pPr>
                          <w:r>
                            <w:t>F</w:t>
                          </w:r>
                          <w:r>
                            <w:rPr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643" o:spid="_x0000_s1052" type="#_x0000_t202" style="position:absolute;left:3960;top:42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EB3A56" w:rsidRPr="00A52CAF" w:rsidRDefault="00EB3A56" w:rsidP="00EB3A56">
                          <w:pPr>
                            <w:rPr>
                              <w:vertAlign w:val="subscript"/>
                            </w:rPr>
                          </w:pPr>
                          <w:r>
                            <w:t>F</w:t>
                          </w:r>
                          <w:r>
                            <w:rPr>
                              <w:vertAlign w:val="subscript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837674" w:rsidP="00EB3A56">
      <w:pPr>
        <w:pStyle w:val="Indentquestion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3840</wp:posOffset>
                </wp:positionV>
                <wp:extent cx="2857500" cy="2174240"/>
                <wp:effectExtent l="0" t="0" r="0" b="20320"/>
                <wp:wrapNone/>
                <wp:docPr id="34" name="Group 1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174240"/>
                          <a:chOff x="1800" y="6840"/>
                          <a:chExt cx="4500" cy="3424"/>
                        </a:xfrm>
                      </wpg:grpSpPr>
                      <wpg:grpSp>
                        <wpg:cNvPr id="35" name="Group 1653"/>
                        <wpg:cNvGrpSpPr>
                          <a:grpSpLocks/>
                        </wpg:cNvGrpSpPr>
                        <wpg:grpSpPr bwMode="auto">
                          <a:xfrm>
                            <a:off x="1800" y="6840"/>
                            <a:ext cx="4251" cy="3424"/>
                            <a:chOff x="1384" y="11919"/>
                            <a:chExt cx="4251" cy="3424"/>
                          </a:xfrm>
                        </wpg:grpSpPr>
                        <wps:wsp>
                          <wps:cNvPr id="36" name="Text Box 16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4" y="11919"/>
                              <a:ext cx="4246" cy="10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C5246C" w:rsidRDefault="00EB3A56" w:rsidP="00EB3A56">
                                <w:pPr>
                                  <w:ind w:left="432" w:hanging="432"/>
                                </w:pPr>
                                <w:r>
                                  <w:t>c.</w:t>
                                </w:r>
                                <w:r>
                                  <w:tab/>
                                  <w:t>Suspended from a spring. Moving downward through the equilibrium position. No frictio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7" name="Picture 1655" descr="free body diagrams graphics_Pic3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87" y="13009"/>
                              <a:ext cx="3848" cy="2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38" name="Line 1656"/>
                        <wps:cNvCnPr/>
                        <wps:spPr bwMode="auto">
                          <a:xfrm>
                            <a:off x="5580" y="91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657"/>
                        <wps:cNvCnPr/>
                        <wps:spPr bwMode="auto">
                          <a:xfrm flipV="1">
                            <a:off x="5580" y="774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658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81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659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97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52" o:spid="_x0000_s1053" style="position:absolute;left:0;text-align:left;margin-left:0;margin-top:19.2pt;width:225pt;height:171.2pt;z-index:251643904" coordorigin="1800,6840" coordsize="4500,34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">
                <v:group id="Group 1653" o:spid="_x0000_s1054" style="position:absolute;left:1800;top:6840;width:4251;height:3424" coordorigin="1384,11919" coordsize="4251,3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Text Box 1654" o:spid="_x0000_s1055" type="#_x0000_t202" style="position:absolute;left:1384;top:11919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EB3A56" w:rsidRPr="00C5246C" w:rsidRDefault="00EB3A56" w:rsidP="00EB3A56">
                          <w:pPr>
                            <w:ind w:left="432" w:hanging="432"/>
                          </w:pPr>
                          <w:r>
                            <w:t>c.</w:t>
                          </w:r>
                          <w:r>
                            <w:tab/>
                            <w:t>Suspended from a spring. Moving downward through the equilibrium position. No friction.</w:t>
                          </w:r>
                        </w:p>
                      </w:txbxContent>
                    </v:textbox>
                  </v:shape>
                  <v:shape id="Picture 1655" o:spid="_x0000_s1056" type="#_x0000_t75" alt="free body diagrams graphics_Pic31" style="position:absolute;left:1787;top:13009;width:3848;height:2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5/t7FAAAA2wAAAA8AAABkcnMvZG93bnJldi54bWxEj9FqwkAURN8F/2G5Qt/MxkhrSV1FCqWF&#10;itXUD7hkb5Ng9m66u2r0612h0MdhZs4w82VvWnEi5xvLCiZJCoK4tLrhSsH++238DMIHZI2tZVJw&#10;IQ/LxXAwx1zbM+/oVIRKRAj7HBXUIXS5lL6syaBPbEccvR/rDIYoXSW1w3OEm1ZmafokDTYcF2rs&#10;6LWm8lAcjYLVdf34LjdF8ZvxbPr1ud+67Fgp9TDqVy8gAvXhP/zX/tAKpjO4f4k/QC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7ef7exQAAANsAAAAPAAAAAAAAAAAAAAAA&#10;AJ8CAABkcnMvZG93bnJldi54bWxQSwUGAAAAAAQABAD3AAAAkQMAAAAA&#10;">
                    <v:imagedata r:id="rId37" o:title="free body diagrams graphics_Pic31"/>
                  </v:shape>
                </v:group>
                <v:line id="Line 1656" o:spid="_x0000_s1057" style="position:absolute;visibility:visible;mso-wrap-style:square" from="5580,9180" to="558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YWs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lhawQAAANsAAAAPAAAAAAAAAAAAAAAA&#10;AKECAABkcnMvZG93bnJldi54bWxQSwUGAAAAAAQABAD5AAAAjwMAAAAA&#10;">
                  <v:stroke endarrow="block"/>
                </v:line>
                <v:line id="Line 1657" o:spid="_x0000_s1058" style="position:absolute;flip:y;visibility:visible;mso-wrap-style:square" from="5580,7740" to="558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9j8QAAADbAAAADwAAAGRycy9kb3ducmV2LnhtbESPQWvCQBCF70L/wzKFXoJubKDU6Cqt&#10;VhBKD009eByy0yQ0Oxuyo6b/3hUEj48373vzFqvBtepEfWg8G5hOUlDEpbcNVwb2P9vxK6ggyBZb&#10;z2TgnwKslg+jBebWn/mbToVUKkI45GigFulyrUNZk8Mw8R1x9H5971Ci7CttezxHuGv1c5q+aIcN&#10;x4YaO1rXVP4VRxff2H7xJsuSd6eTZEYfB/lMtRjz9Di8zUEJDXI/vqV31kA2g+uWCA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H2PxAAAANsAAAAPAAAAAAAAAAAA&#10;AAAAAKECAABkcnMvZG93bnJldi54bWxQSwUGAAAAAAQABAD5AAAAkgMAAAAA&#10;">
                  <v:stroke endarrow="block"/>
                </v:line>
                <v:shape id="Text Box 1658" o:spid="_x0000_s1059" type="#_x0000_t202" style="position:absolute;left:5580;top:81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1659" o:spid="_x0000_s1060" type="#_x0000_t202" style="position:absolute;left:5580;top:97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B3A56" w:rsidRDefault="00837674" w:rsidP="00EB3A56">
      <w:pPr>
        <w:pStyle w:val="Indentquestion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0160</wp:posOffset>
                </wp:positionV>
                <wp:extent cx="2696210" cy="2249805"/>
                <wp:effectExtent l="3810" t="635" r="0" b="6985"/>
                <wp:wrapNone/>
                <wp:docPr id="26" name="Group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2249805"/>
                          <a:chOff x="6741" y="6868"/>
                          <a:chExt cx="4246" cy="3543"/>
                        </a:xfrm>
                      </wpg:grpSpPr>
                      <wpg:grpSp>
                        <wpg:cNvPr id="27" name="Group 1661"/>
                        <wpg:cNvGrpSpPr>
                          <a:grpSpLocks/>
                        </wpg:cNvGrpSpPr>
                        <wpg:grpSpPr bwMode="auto">
                          <a:xfrm>
                            <a:off x="6741" y="6868"/>
                            <a:ext cx="4246" cy="3543"/>
                            <a:chOff x="6688" y="11804"/>
                            <a:chExt cx="4246" cy="3543"/>
                          </a:xfrm>
                        </wpg:grpSpPr>
                        <wps:wsp>
                          <wps:cNvPr id="28" name="Text Box 1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8" y="11804"/>
                              <a:ext cx="4246" cy="10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A56" w:rsidRPr="00C5246C" w:rsidRDefault="00EB3A56" w:rsidP="00EB3A56">
                                <w:pPr>
                                  <w:ind w:left="432" w:hanging="432"/>
                                </w:pPr>
                                <w:r>
                                  <w:t>d.</w:t>
                                </w:r>
                                <w:r>
                                  <w:tab/>
                                  <w:t>Suspended from a spring. Moving upward through the equilibrium position. No frictio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9" name="Picture 1663" descr="free body diagrams graphics_Pic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075" y="12939"/>
                              <a:ext cx="3352" cy="2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30" name="Line 1664"/>
                        <wps:cNvCnPr/>
                        <wps:spPr bwMode="auto">
                          <a:xfrm>
                            <a:off x="10080" y="91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665"/>
                        <wps:cNvCnPr/>
                        <wps:spPr bwMode="auto">
                          <a:xfrm flipV="1">
                            <a:off x="10080" y="86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1666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84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667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97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56" w:rsidRPr="00A52CAF" w:rsidRDefault="00EB3A56" w:rsidP="00EB3A56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60" o:spid="_x0000_s1061" style="position:absolute;left:0;text-align:left;margin-left:247.05pt;margin-top:.8pt;width:212.3pt;height:177.15pt;z-index:251644928" coordorigin="6741,6868" coordsize="4246,35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">
                <v:group id="Group 1661" o:spid="_x0000_s1062" style="position:absolute;left:6741;top:6868;width:4246;height:3543" coordorigin="6688,11804" coordsize="4246,3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Text Box 1662" o:spid="_x0000_s1063" type="#_x0000_t202" style="position:absolute;left:6688;top:11804;width:4246;height:1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EB3A56" w:rsidRPr="00C5246C" w:rsidRDefault="00EB3A56" w:rsidP="00EB3A56">
                          <w:pPr>
                            <w:ind w:left="432" w:hanging="432"/>
                          </w:pPr>
                          <w:r>
                            <w:t>d.</w:t>
                          </w:r>
                          <w:r>
                            <w:tab/>
                            <w:t>Suspended from a spring. Moving upward through the equilibrium position. No friction.</w:t>
                          </w:r>
                        </w:p>
                      </w:txbxContent>
                    </v:textbox>
                  </v:shape>
                  <v:shape id="Picture 1663" o:spid="_x0000_s1064" type="#_x0000_t75" alt="free body diagrams graphics_Pic32" style="position:absolute;left:7075;top:12939;width:3352;height:24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3/e/EAAAA2wAAAA8AAABkcnMvZG93bnJldi54bWxEj0+LwjAUxO+C3yE8wZumepC1axRRxIKH&#10;xT+gx0fztu1u81KaWKuf3giCx2FmfsPMFq0pRUO1KywrGA0jEMSp1QVnCk7HzeALhPPIGkvLpOBO&#10;DhbzbmeGsbY33lNz8JkIEHYxKsi9r2IpXZqTQTe0FXHwfm1t0AdZZ1LXeAtwU8pxFE2kwYLDQo4V&#10;rXJK/w9Xo2CXWH95/LTT5Dg6R83f+t5ctoVS/V67/AbhqfWf8LudaAXjKby+hB8g50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u3/e/EAAAA2wAAAA8AAAAAAAAAAAAAAAAA&#10;nwIAAGRycy9kb3ducmV2LnhtbFBLBQYAAAAABAAEAPcAAACQAwAAAAA=&#10;">
                    <v:imagedata r:id="rId39" o:title="free body diagrams graphics_Pic32"/>
                  </v:shape>
                </v:group>
                <v:line id="Line 1664" o:spid="_x0000_s1065" style="position:absolute;visibility:visible;mso-wrap-style:square" from="10080,9180" to="1008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  <v:line id="Line 1665" o:spid="_x0000_s1066" style="position:absolute;flip:y;visibility:visible;mso-wrap-style:square" from="10080,8640" to="1008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ZxicQAAADb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RjuG+JAN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nGJxAAAANsAAAAPAAAAAAAAAAAA&#10;AAAAAKECAABkcnMvZG93bnJldi54bWxQSwUGAAAAAAQABAD5AAAAkgMAAAAA&#10;">
                  <v:stroke endarrow="block"/>
                </v:line>
                <v:shape id="Text Box 1666" o:spid="_x0000_s1067" type="#_x0000_t202" style="position:absolute;left:10080;top:84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1667" o:spid="_x0000_s1068" type="#_x0000_t202" style="position:absolute;left:10080;top:97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EB3A56" w:rsidRPr="00A52CAF" w:rsidRDefault="00EB3A56" w:rsidP="00EB3A56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EB3A56" w:rsidRDefault="00EB3A56" w:rsidP="00EB3A56">
      <w:pPr>
        <w:pStyle w:val="Indentquestion"/>
      </w:pPr>
    </w:p>
    <w:p w:rsidR="007D79A5" w:rsidRDefault="002F31A2" w:rsidP="007D79A5">
      <w:r>
        <w:rPr>
          <w:noProof/>
        </w:rPr>
        <w:pict>
          <v:shape id="_x0000_s2754" type="#_x0000_t75" style="position:absolute;margin-left:3in;margin-top:-.6pt;width:127.3pt;height:144.6pt;z-index:251666432">
            <v:imagedata r:id="rId40" o:title=""/>
            <w10:wrap side="left"/>
          </v:shape>
          <o:OLEObject Type="Embed" ProgID="Equation.DSMT4" ShapeID="_x0000_s2754" DrawAspect="Content" ObjectID="_1523964750" r:id="rId41"/>
        </w:pict>
      </w:r>
      <w:r>
        <w:rPr>
          <w:noProof/>
        </w:rPr>
        <w:pict>
          <v:shape id="_x0000_s2753" type="#_x0000_t75" style="position:absolute;margin-left:54pt;margin-top:-.6pt;width:125.35pt;height:138.55pt;z-index:251665408">
            <v:imagedata r:id="rId42" o:title=""/>
            <w10:wrap side="left"/>
          </v:shape>
          <o:OLEObject Type="Embed" ProgID="Equation.DSMT4" ShapeID="_x0000_s2753" DrawAspect="Content" ObjectID="_1523964751" r:id="rId43"/>
        </w:pict>
      </w:r>
      <w:r w:rsidR="007D79A5">
        <w:t>9)</w:t>
      </w:r>
    </w:p>
    <w:p w:rsidR="007D79A5" w:rsidRDefault="007D79A5" w:rsidP="007D79A5"/>
    <w:p w:rsidR="007D79A5" w:rsidRDefault="007D79A5" w:rsidP="007D79A5">
      <w:r>
        <w:t>/6</w:t>
      </w:r>
    </w:p>
    <w:p w:rsidR="007D79A5" w:rsidRDefault="007D79A5" w:rsidP="007D79A5"/>
    <w:p w:rsidR="007D79A5" w:rsidRDefault="007D79A5" w:rsidP="007D79A5"/>
    <w:p w:rsidR="007D79A5" w:rsidRDefault="007D79A5" w:rsidP="007D79A5"/>
    <w:p w:rsidR="007D79A5" w:rsidRDefault="007D79A5" w:rsidP="007D79A5"/>
    <w:p w:rsidR="007D79A5" w:rsidRDefault="007D79A5" w:rsidP="007D79A5"/>
    <w:p w:rsidR="007D79A5" w:rsidRDefault="007D79A5" w:rsidP="007D79A5"/>
    <w:p w:rsidR="007D79A5" w:rsidRDefault="007D79A5" w:rsidP="007D79A5"/>
    <w:p w:rsidR="007D79A5" w:rsidRDefault="007D79A5" w:rsidP="007D79A5">
      <w:pPr>
        <w:rPr>
          <w:rFonts w:ascii="Arial" w:hAnsi="Arial" w:cs="Arial"/>
        </w:rPr>
      </w:pPr>
    </w:p>
    <w:p w:rsidR="00964CDC" w:rsidRDefault="007D79A5" w:rsidP="00964CDC">
      <w:r>
        <w:br w:type="page"/>
      </w:r>
      <w:r>
        <w:lastRenderedPageBreak/>
        <w:t>10</w:t>
      </w:r>
      <w:r w:rsidR="00964CDC">
        <w:t>)</w:t>
      </w:r>
    </w:p>
    <w:p w:rsidR="00964CDC" w:rsidRDefault="002F31A2" w:rsidP="00964CDC">
      <w:r>
        <w:rPr>
          <w:rFonts w:ascii="Arial" w:hAnsi="Arial" w:cs="Arial"/>
          <w:noProof/>
        </w:rPr>
        <w:pict>
          <v:shape id="_x0000_s2717" type="#_x0000_t75" style="position:absolute;margin-left:279pt;margin-top:-9.6pt;width:109.9pt;height:138.4pt;z-index:251646976">
            <v:imagedata r:id="rId44" o:title=""/>
            <w10:wrap side="left"/>
          </v:shape>
          <o:OLEObject Type="Embed" ProgID="Equation.DSMT4" ShapeID="_x0000_s2717" DrawAspect="Content" ObjectID="_1523964752" r:id="rId45"/>
        </w:pict>
      </w:r>
      <w:r w:rsidR="00837674">
        <w:rPr>
          <w:rFonts w:ascii="Arial" w:hAnsi="Arial" w:cs="Arial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121920</wp:posOffset>
                </wp:positionV>
                <wp:extent cx="2514600" cy="1143000"/>
                <wp:effectExtent l="9525" t="11430" r="0" b="0"/>
                <wp:wrapNone/>
                <wp:docPr id="1" name="Group 1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143000"/>
                          <a:chOff x="7020" y="1440"/>
                          <a:chExt cx="3960" cy="1800"/>
                        </a:xfrm>
                      </wpg:grpSpPr>
                      <wpg:grpSp>
                        <wpg:cNvPr id="2" name="Group 1669"/>
                        <wpg:cNvGrpSpPr>
                          <a:grpSpLocks/>
                        </wpg:cNvGrpSpPr>
                        <wpg:grpSpPr bwMode="auto">
                          <a:xfrm>
                            <a:off x="7020" y="1440"/>
                            <a:ext cx="3305" cy="1305"/>
                            <a:chOff x="3175" y="2516"/>
                            <a:chExt cx="5472" cy="2160"/>
                          </a:xfrm>
                        </wpg:grpSpPr>
                        <wps:wsp>
                          <wps:cNvPr id="3" name="Line 1670"/>
                          <wps:cNvCnPr/>
                          <wps:spPr bwMode="auto">
                            <a:xfrm>
                              <a:off x="3175" y="2516"/>
                              <a:ext cx="0" cy="17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671"/>
                          <wps:cNvCnPr/>
                          <wps:spPr bwMode="auto">
                            <a:xfrm>
                              <a:off x="3175" y="4244"/>
                              <a:ext cx="54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72"/>
                          <wps:cNvCnPr/>
                          <wps:spPr bwMode="auto">
                            <a:xfrm>
                              <a:off x="3175" y="3812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673"/>
                          <wps:cNvCnPr/>
                          <wps:spPr bwMode="auto">
                            <a:xfrm flipV="1">
                              <a:off x="3319" y="36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674"/>
                          <wps:cNvCnPr/>
                          <wps:spPr bwMode="auto">
                            <a:xfrm>
                              <a:off x="3463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675"/>
                          <wps:cNvCnPr/>
                          <wps:spPr bwMode="auto">
                            <a:xfrm flipV="1">
                              <a:off x="3607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676"/>
                          <wps:cNvCnPr/>
                          <wps:spPr bwMode="auto">
                            <a:xfrm>
                              <a:off x="3751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677"/>
                          <wps:cNvCnPr/>
                          <wps:spPr bwMode="auto">
                            <a:xfrm flipV="1">
                              <a:off x="3895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678"/>
                          <wps:cNvCnPr/>
                          <wps:spPr bwMode="auto">
                            <a:xfrm>
                              <a:off x="4039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679"/>
                          <wps:cNvCnPr/>
                          <wps:spPr bwMode="auto">
                            <a:xfrm flipV="1">
                              <a:off x="4183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680"/>
                          <wps:cNvCnPr/>
                          <wps:spPr bwMode="auto">
                            <a:xfrm>
                              <a:off x="4327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681"/>
                          <wps:cNvCnPr/>
                          <wps:spPr bwMode="auto">
                            <a:xfrm flipV="1">
                              <a:off x="4471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682"/>
                          <wps:cNvCnPr/>
                          <wps:spPr bwMode="auto">
                            <a:xfrm>
                              <a:off x="4615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683"/>
                          <wps:cNvCnPr/>
                          <wps:spPr bwMode="auto">
                            <a:xfrm flipV="1">
                              <a:off x="4759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684"/>
                          <wps:cNvCnPr/>
                          <wps:spPr bwMode="auto">
                            <a:xfrm>
                              <a:off x="4903" y="3668"/>
                              <a:ext cx="144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685"/>
                          <wps:cNvCnPr/>
                          <wps:spPr bwMode="auto">
                            <a:xfrm flipV="1">
                              <a:off x="5047" y="38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686"/>
                          <wps:cNvCnPr/>
                          <wps:spPr bwMode="auto">
                            <a:xfrm>
                              <a:off x="5191" y="3812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Rectangle 1687"/>
                          <wps:cNvSpPr>
                            <a:spLocks noChangeArrowheads="1"/>
                          </wps:cNvSpPr>
                          <wps:spPr bwMode="auto">
                            <a:xfrm>
                              <a:off x="5335" y="3380"/>
                              <a:ext cx="1152" cy="8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1688"/>
                          <wps:cNvCnPr/>
                          <wps:spPr bwMode="auto">
                            <a:xfrm>
                              <a:off x="6919" y="4244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689"/>
                          <wps:cNvCnPr/>
                          <wps:spPr bwMode="auto">
                            <a:xfrm>
                              <a:off x="5911" y="4244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690"/>
                          <wps:cNvCnPr/>
                          <wps:spPr bwMode="auto">
                            <a:xfrm>
                              <a:off x="5911" y="4388"/>
                              <a:ext cx="10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Text Box 1691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1620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CDC" w:rsidRPr="008B3E8A" w:rsidRDefault="00964CDC" w:rsidP="00964CD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v</w:t>
                              </w:r>
                              <w:r w:rsidRPr="008B3E8A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max</w:t>
                              </w:r>
                              <w:proofErr w:type="spellEnd"/>
                              <w:r w:rsidRPr="008B3E8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5.0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692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2700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CDC" w:rsidRPr="008B3E8A" w:rsidRDefault="00964CDC" w:rsidP="00964CDC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 w:rsidRPr="008B3E8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8B3E8A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max</w:t>
                              </w:r>
                              <w:proofErr w:type="spellEnd"/>
                              <w:r w:rsidRPr="008B3E8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= 0.11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68" o:spid="_x0000_s1069" style="position:absolute;margin-left:36pt;margin-top:-9.6pt;width:198pt;height:90pt;z-index:251645952" coordorigin="7020,1440" coordsize="39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">
                <v:group id="Group 1669" o:spid="_x0000_s1070" style="position:absolute;left:7020;top:1440;width:3305;height:1305" coordorigin="3175,2516" coordsize="547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1670" o:spid="_x0000_s1071" style="position:absolute;visibility:visible;mso-wrap-style:square" from="3175,2516" to="3175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<v:line id="Line 1671" o:spid="_x0000_s1072" style="position:absolute;visibility:visible;mso-wrap-style:square" from="3175,4244" to="8647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1672" o:spid="_x0000_s1073" style="position:absolute;visibility:visible;mso-wrap-style:square" from="3175,3812" to="3319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1673" o:spid="_x0000_s1074" style="position:absolute;flip:y;visibility:visible;mso-wrap-style:square" from="3319,3668" to="3463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1674" o:spid="_x0000_s1075" style="position:absolute;visibility:visible;mso-wrap-style:square" from="3463,3668" to="3607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1675" o:spid="_x0000_s1076" style="position:absolute;flip:y;visibility:visible;mso-wrap-style:square" from="3607,3668" to="3751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1676" o:spid="_x0000_s1077" style="position:absolute;visibility:visible;mso-wrap-style:square" from="3751,3668" to="3895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line id="Line 1677" o:spid="_x0000_s1078" style="position:absolute;flip:y;visibility:visible;mso-wrap-style:square" from="3895,3668" to="4039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1678" o:spid="_x0000_s1079" style="position:absolute;visibility:visible;mso-wrap-style:square" from="4039,3668" to="4183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1679" o:spid="_x0000_s1080" style="position:absolute;flip:y;visibility:visible;mso-wrap-style:square" from="4183,3668" to="4327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<v:line id="Line 1680" o:spid="_x0000_s1081" style="position:absolute;visibility:visible;mso-wrap-style:square" from="4327,3668" to="4471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1681" o:spid="_x0000_s1082" style="position:absolute;flip:y;visibility:visible;mso-wrap-style:square" from="4471,3668" to="4615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1682" o:spid="_x0000_s1083" style="position:absolute;visibility:visible;mso-wrap-style:square" from="4615,3668" to="4759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1683" o:spid="_x0000_s1084" style="position:absolute;flip:y;visibility:visible;mso-wrap-style:square" from="4759,3668" to="4903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line id="Line 1684" o:spid="_x0000_s1085" style="position:absolute;visibility:visible;mso-wrap-style:square" from="4903,3668" to="5047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1685" o:spid="_x0000_s1086" style="position:absolute;flip:y;visibility:visible;mso-wrap-style:square" from="5047,3812" to="5191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<v:line id="Line 1686" o:spid="_x0000_s1087" style="position:absolute;visibility:visible;mso-wrap-style:square" from="5191,3812" to="5335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v:rect id="Rectangle 1687" o:spid="_x0000_s1088" style="position:absolute;left:5335;top:3380;width:115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<v:line id="Line 1688" o:spid="_x0000_s1089" style="position:absolute;visibility:visible;mso-wrap-style:square" from="6919,4244" to="6919,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1689" o:spid="_x0000_s1090" style="position:absolute;visibility:visible;mso-wrap-style:square" from="5911,4244" to="5911,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1690" o:spid="_x0000_s1091" style="position:absolute;visibility:visible;mso-wrap-style:square" from="5911,4388" to="6919,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UMfcUAAADbAAAADwAAAGRycy9kb3ducmV2LnhtbESPT2vCQBTE7wW/w/IEb3UTK0VSV1Hr&#10;n3qy2oLXR/aZBLNvw+4a47fvFgo9DjPzG2Y670wtWnK+sqwgHSYgiHOrKy4UfH9tnicgfEDWWFsm&#10;BQ/yMJ/1nqaYaXvnI7WnUIgIYZ+hgjKEJpPS5yUZ9EPbEEfvYp3BEKUrpHZ4j3BTy1GSvEqDFceF&#10;EhtalZRfTzej4NOlm/Hh7HfpY7vfrhfrZft+PSo16HeLNxCBuvAf/mt/aAWjF/j9E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UMfcUAAADbAAAADwAAAAAAAAAA&#10;AAAAAAChAgAAZHJzL2Rvd25yZXYueG1sUEsFBgAAAAAEAAQA+QAAAJMDAAAAAA==&#10;">
                    <v:stroke startarrow="open" endarrow="open"/>
                  </v:line>
                </v:group>
                <v:shape id="Text Box 1691" o:spid="_x0000_s1092" type="#_x0000_t202" style="position:absolute;left:8640;top:1620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964CDC" w:rsidRPr="008B3E8A" w:rsidRDefault="00964CDC" w:rsidP="00964CD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v</w:t>
                        </w:r>
                        <w:r w:rsidRPr="008B3E8A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r w:rsidRPr="008B3E8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5.0 m/s</w:t>
                        </w:r>
                      </w:p>
                    </w:txbxContent>
                  </v:textbox>
                </v:shape>
                <v:shape id="Text Box 1692" o:spid="_x0000_s1093" type="#_x0000_t202" style="position:absolute;left:9000;top:2700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964CDC" w:rsidRPr="008B3E8A" w:rsidRDefault="00964CDC" w:rsidP="00964CDC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8B3E8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x</w:t>
                        </w:r>
                        <w:r w:rsidRPr="008B3E8A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max</w:t>
                        </w:r>
                        <w:r w:rsidRPr="008B3E8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= 0.110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64CDC" w:rsidRDefault="00964CDC" w:rsidP="00964CDC"/>
    <w:p w:rsidR="00964CDC" w:rsidRDefault="00964CDC" w:rsidP="00964CDC">
      <w:r>
        <w:t>/5</w:t>
      </w:r>
    </w:p>
    <w:p w:rsidR="00964CDC" w:rsidRDefault="00964CDC" w:rsidP="00964CDC"/>
    <w:p w:rsidR="00964CDC" w:rsidRPr="00F30360" w:rsidRDefault="00964CDC" w:rsidP="00964CDC">
      <w:pPr>
        <w:rPr>
          <w:rFonts w:ascii="Arial" w:hAnsi="Arial" w:cs="Arial"/>
        </w:rPr>
      </w:pPr>
    </w:p>
    <w:p w:rsidR="00964CDC" w:rsidRPr="00F30360" w:rsidRDefault="00964CDC" w:rsidP="00964CDC">
      <w:pPr>
        <w:rPr>
          <w:rFonts w:ascii="Arial" w:hAnsi="Arial" w:cs="Arial"/>
        </w:rPr>
      </w:pPr>
    </w:p>
    <w:p w:rsidR="00964CDC" w:rsidRDefault="00964CDC" w:rsidP="00964CDC"/>
    <w:p w:rsidR="00964CDC" w:rsidRDefault="00964CDC" w:rsidP="00964CDC"/>
    <w:p w:rsidR="00964CDC" w:rsidRDefault="00964CDC" w:rsidP="00964CDC"/>
    <w:p w:rsidR="00964CDC" w:rsidRDefault="00964CDC" w:rsidP="00964CDC"/>
    <w:p w:rsidR="00964CDC" w:rsidRDefault="002F31A2" w:rsidP="00964CDC">
      <w:r>
        <w:rPr>
          <w:noProof/>
        </w:rPr>
        <w:pict>
          <v:shape id="_x0000_s2719" type="#_x0000_t75" style="position:absolute;margin-left:198pt;margin-top:4.2pt;width:215.15pt;height:174.35pt;z-index:251649024">
            <v:imagedata r:id="rId46" o:title=""/>
            <w10:wrap side="left"/>
          </v:shape>
          <o:OLEObject Type="Embed" ProgID="Equation.DSMT4" ShapeID="_x0000_s2719" DrawAspect="Content" ObjectID="_1523964753" r:id="rId47"/>
        </w:pict>
      </w:r>
      <w:r>
        <w:rPr>
          <w:noProof/>
        </w:rPr>
        <w:pict>
          <v:shape id="_x0000_s2718" type="#_x0000_t75" style="position:absolute;margin-left:45pt;margin-top:4.2pt;width:104.5pt;height:143.65pt;z-index:251648000">
            <v:imagedata r:id="rId48" o:title=""/>
            <w10:wrap side="left"/>
          </v:shape>
          <o:OLEObject Type="Embed" ProgID="Equation.DSMT4" ShapeID="_x0000_s2718" DrawAspect="Content" ObjectID="_1523964754" r:id="rId49"/>
        </w:pict>
      </w:r>
      <w:r w:rsidR="007D79A5">
        <w:t>11</w:t>
      </w:r>
      <w:r w:rsidR="00964CDC">
        <w:t>)</w:t>
      </w:r>
    </w:p>
    <w:p w:rsidR="00964CDC" w:rsidRDefault="00964CDC" w:rsidP="00964CDC"/>
    <w:p w:rsidR="00964CDC" w:rsidRDefault="00964CDC" w:rsidP="00964CDC">
      <w:r>
        <w:t>/6</w:t>
      </w:r>
    </w:p>
    <w:p w:rsidR="00964CDC" w:rsidRPr="00A275DF" w:rsidRDefault="00964CDC" w:rsidP="00964CDC"/>
    <w:p w:rsidR="00964CDC" w:rsidRPr="00A275DF" w:rsidRDefault="00964CDC" w:rsidP="00964CDC"/>
    <w:p w:rsidR="00964CDC" w:rsidRDefault="00964CDC" w:rsidP="00964CDC"/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2F31A2" w:rsidP="00964CDC">
      <w:r>
        <w:rPr>
          <w:noProof/>
        </w:rPr>
        <w:pict>
          <v:shape id="_x0000_s2720" type="#_x0000_t75" style="position:absolute;margin-left:45pt;margin-top:.65pt;width:254.65pt;height:78.7pt;z-index:251650048">
            <v:imagedata r:id="rId50" o:title=""/>
            <w10:wrap side="left"/>
          </v:shape>
          <o:OLEObject Type="Embed" ProgID="Equation.DSMT4" ShapeID="_x0000_s2720" DrawAspect="Content" ObjectID="_1523964755" r:id="rId51"/>
        </w:pict>
      </w:r>
      <w:r w:rsidR="007D79A5">
        <w:t>12</w:t>
      </w:r>
      <w:r w:rsidR="00964CDC">
        <w:t>)</w:t>
      </w:r>
    </w:p>
    <w:p w:rsidR="00964CDC" w:rsidRDefault="00964CDC" w:rsidP="00964CDC"/>
    <w:p w:rsidR="00964CDC" w:rsidRDefault="00964CDC" w:rsidP="00964CDC">
      <w:pPr>
        <w:rPr>
          <w:rFonts w:ascii="Arial" w:hAnsi="Arial" w:cs="Arial"/>
        </w:rPr>
      </w:pPr>
      <w:r>
        <w:t>/9</w:t>
      </w:r>
    </w:p>
    <w:p w:rsidR="00964CDC" w:rsidRDefault="00964CDC" w:rsidP="00964CDC"/>
    <w:p w:rsidR="00964CDC" w:rsidRPr="00F30360" w:rsidRDefault="00964CDC" w:rsidP="00964CDC">
      <w:pPr>
        <w:rPr>
          <w:rFonts w:ascii="Arial" w:hAnsi="Arial" w:cs="Arial"/>
        </w:rPr>
      </w:pPr>
    </w:p>
    <w:p w:rsidR="00964CDC" w:rsidRDefault="00964CDC" w:rsidP="00964CDC"/>
    <w:p w:rsidR="00964CDC" w:rsidRDefault="00964CDC" w:rsidP="00964CDC">
      <w:pPr>
        <w:rPr>
          <w:rFonts w:ascii="Arial" w:hAnsi="Arial" w:cs="Arial"/>
        </w:rPr>
      </w:pPr>
    </w:p>
    <w:p w:rsidR="00964CDC" w:rsidRDefault="002F31A2" w:rsidP="00964CDC">
      <w:pPr>
        <w:rPr>
          <w:rFonts w:ascii="Arial" w:hAnsi="Arial" w:cs="Arial"/>
        </w:rPr>
      </w:pPr>
      <w:r>
        <w:rPr>
          <w:noProof/>
        </w:rPr>
        <w:pict>
          <v:shape id="_x0000_s2721" type="#_x0000_t75" style="position:absolute;margin-left:3in;margin-top:3.05pt;width:90pt;height:137.7pt;z-index:251651072">
            <v:imagedata r:id="rId52" o:title=""/>
            <w10:wrap side="left"/>
          </v:shape>
          <o:OLEObject Type="Embed" ProgID="Equation.DSMT4" ShapeID="_x0000_s2721" DrawAspect="Content" ObjectID="_1523964756" r:id="rId53"/>
        </w:pict>
      </w:r>
      <w:r>
        <w:rPr>
          <w:noProof/>
        </w:rPr>
        <w:pict>
          <v:shape id="_x0000_s2722" type="#_x0000_t75" style="position:absolute;margin-left:45pt;margin-top:3.05pt;width:87.25pt;height:139.95pt;z-index:251652096">
            <v:imagedata r:id="rId54" o:title=""/>
            <w10:wrap side="left"/>
          </v:shape>
          <o:OLEObject Type="Embed" ProgID="Equation.DSMT4" ShapeID="_x0000_s2722" DrawAspect="Content" ObjectID="_1523964757" r:id="rId55"/>
        </w:pict>
      </w: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>
      <w:pPr>
        <w:rPr>
          <w:rFonts w:ascii="Arial" w:hAnsi="Arial" w:cs="Arial"/>
        </w:rPr>
      </w:pPr>
    </w:p>
    <w:p w:rsidR="00964CDC" w:rsidRDefault="00964CDC" w:rsidP="00964CDC"/>
    <w:p w:rsidR="005367A9" w:rsidRDefault="00EB3A56" w:rsidP="005367A9">
      <w:r>
        <w:br w:type="page"/>
      </w:r>
      <w:r w:rsidR="005367A9">
        <w:lastRenderedPageBreak/>
        <w:t>13)</w:t>
      </w:r>
    </w:p>
    <w:p w:rsidR="005367A9" w:rsidRDefault="002F31A2" w:rsidP="005367A9">
      <w:r>
        <w:rPr>
          <w:noProof/>
        </w:rPr>
        <w:pict>
          <v:shape id="_x0000_s2755" type="#_x0000_t75" style="position:absolute;margin-left:369pt;margin-top:-9.6pt;width:81.9pt;height:108.9pt;z-index:251667456">
            <v:imagedata r:id="rId56" o:title=""/>
            <w10:wrap side="left"/>
          </v:shape>
          <o:OLEObject Type="Embed" ProgID="Equation.DSMT4" ShapeID="_x0000_s2755" DrawAspect="Content" ObjectID="_1523964758" r:id="rId57"/>
        </w:pict>
      </w:r>
      <w:r>
        <w:rPr>
          <w:noProof/>
        </w:rPr>
        <w:pict>
          <v:shape id="_x0000_s2757" type="#_x0000_t75" style="position:absolute;margin-left:198pt;margin-top:-9.6pt;width:130.85pt;height:158.4pt;z-index:251669504">
            <v:imagedata r:id="rId58" o:title=""/>
            <w10:wrap side="left"/>
          </v:shape>
          <o:OLEObject Type="Embed" ProgID="Equation.DSMT4" ShapeID="_x0000_s2757" DrawAspect="Content" ObjectID="_1523964759" r:id="rId59"/>
        </w:pict>
      </w:r>
      <w:r>
        <w:rPr>
          <w:noProof/>
        </w:rPr>
        <w:pict>
          <v:shape id="_x0000_s2756" type="#_x0000_t75" style="position:absolute;margin-left:45pt;margin-top:-9.6pt;width:123.4pt;height:142.65pt;z-index:251668480">
            <v:imagedata r:id="rId60" o:title=""/>
            <w10:wrap side="left"/>
          </v:shape>
          <o:OLEObject Type="Embed" ProgID="Equation.DSMT4" ShapeID="_x0000_s2756" DrawAspect="Content" ObjectID="_1523964760" r:id="rId61"/>
        </w:pict>
      </w:r>
    </w:p>
    <w:p w:rsidR="005367A9" w:rsidRDefault="005367A9" w:rsidP="005367A9">
      <w:r>
        <w:t>/</w:t>
      </w:r>
      <w:r w:rsidR="006857F5">
        <w:t>9</w:t>
      </w:r>
    </w:p>
    <w:p w:rsidR="005367A9" w:rsidRDefault="005367A9" w:rsidP="005367A9"/>
    <w:p w:rsidR="005367A9" w:rsidRDefault="005367A9" w:rsidP="005367A9"/>
    <w:p w:rsidR="005367A9" w:rsidRDefault="005367A9" w:rsidP="005367A9"/>
    <w:p w:rsidR="005367A9" w:rsidRDefault="005367A9" w:rsidP="005367A9"/>
    <w:p w:rsidR="005367A9" w:rsidRDefault="005367A9" w:rsidP="005367A9"/>
    <w:p w:rsidR="005367A9" w:rsidRDefault="005367A9" w:rsidP="005367A9"/>
    <w:p w:rsidR="005367A9" w:rsidRDefault="005367A9" w:rsidP="005367A9"/>
    <w:p w:rsidR="005367A9" w:rsidRDefault="005367A9" w:rsidP="005367A9">
      <w:pPr>
        <w:rPr>
          <w:rFonts w:ascii="Arial" w:hAnsi="Arial" w:cs="Arial"/>
        </w:rPr>
      </w:pPr>
    </w:p>
    <w:p w:rsidR="00353277" w:rsidRDefault="00353277" w:rsidP="001A010F"/>
    <w:p w:rsidR="00714C17" w:rsidRDefault="00714C17" w:rsidP="001A010F"/>
    <w:p w:rsidR="00714C17" w:rsidRDefault="002F31A2" w:rsidP="001A010F">
      <w:r>
        <w:rPr>
          <w:noProof/>
        </w:rPr>
        <w:pict>
          <v:shape id="_x0000_s2760" type="#_x0000_t75" style="position:absolute;margin-left:45pt;margin-top:4.8pt;width:122.9pt;height:131.4pt;z-index:251671552">
            <v:imagedata r:id="rId62" o:title=""/>
            <w10:wrap side="left"/>
          </v:shape>
          <o:OLEObject Type="Embed" ProgID="Equation.DSMT4" ShapeID="_x0000_s2760" DrawAspect="Content" ObjectID="_1523964761" r:id="rId63"/>
        </w:pict>
      </w:r>
      <w:r>
        <w:rPr>
          <w:noProof/>
        </w:rPr>
        <w:pict>
          <v:shape id="_x0000_s2759" type="#_x0000_t75" style="position:absolute;margin-left:225pt;margin-top:4.8pt;width:153pt;height:128pt;z-index:251670528">
            <v:imagedata r:id="rId64" o:title=""/>
            <w10:wrap side="left"/>
          </v:shape>
          <o:OLEObject Type="Embed" ProgID="Equation.DSMT4" ShapeID="_x0000_s2759" DrawAspect="Content" ObjectID="_1523964762" r:id="rId65"/>
        </w:pict>
      </w:r>
      <w:r w:rsidR="00714C17">
        <w:t>14)</w:t>
      </w:r>
    </w:p>
    <w:p w:rsidR="00714C17" w:rsidRDefault="00714C17" w:rsidP="001A010F"/>
    <w:p w:rsidR="005F0525" w:rsidRDefault="00714C17" w:rsidP="001A010F">
      <w:r>
        <w:t>/6</w:t>
      </w:r>
    </w:p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>
      <w:r>
        <w:t>15)</w:t>
      </w:r>
      <w:r>
        <w:tab/>
      </w:r>
      <w:r w:rsidRPr="00EC0EF8">
        <w:t>F</w:t>
      </w:r>
      <w:r>
        <w:t>irst, f</w:t>
      </w:r>
      <w:r w:rsidRPr="00EC0EF8">
        <w:t>ind m</w:t>
      </w:r>
      <w:r w:rsidRPr="005F0525">
        <w:t xml:space="preserve"> </w:t>
      </w:r>
      <w:r>
        <w:tab/>
      </w:r>
      <w:r>
        <w:tab/>
      </w:r>
      <w:r>
        <w:tab/>
        <w:t>Second, calculate the speed when x = 0.20 m</w:t>
      </w:r>
    </w:p>
    <w:p w:rsidR="005F0525" w:rsidRDefault="005F0525" w:rsidP="001A010F"/>
    <w:p w:rsidR="005F0525" w:rsidRDefault="002F31A2" w:rsidP="001A010F">
      <w:r>
        <w:rPr>
          <w:noProof/>
        </w:rPr>
        <w:pict>
          <v:shape id="_x0000_s2762" type="#_x0000_t75" style="position:absolute;margin-left:207pt;margin-top:.65pt;width:143.8pt;height:160.05pt;z-index:251673600">
            <v:imagedata r:id="rId66" o:title=""/>
            <w10:wrap side="left"/>
          </v:shape>
          <o:OLEObject Type="Embed" ProgID="Equation.DSMT4" ShapeID="_x0000_s2762" DrawAspect="Content" ObjectID="_1523964763" r:id="rId67"/>
        </w:pict>
      </w:r>
      <w:r>
        <w:rPr>
          <w:noProof/>
        </w:rPr>
        <w:pict>
          <v:shape id="_x0000_s2761" type="#_x0000_t75" style="position:absolute;margin-left:36pt;margin-top:.65pt;width:93.65pt;height:126.95pt;z-index:251672576">
            <v:imagedata r:id="rId68" o:title=""/>
            <w10:wrap side="left"/>
          </v:shape>
          <o:OLEObject Type="Embed" ProgID="Equation.DSMT4" ShapeID="_x0000_s2761" DrawAspect="Content" ObjectID="_1523964764" r:id="rId69"/>
        </w:pict>
      </w:r>
      <w:r w:rsidR="005F0525">
        <w:t>/6</w:t>
      </w:r>
    </w:p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Default="005F0525" w:rsidP="001A010F"/>
    <w:p w:rsidR="005F0525" w:rsidRPr="00EC0EF8" w:rsidRDefault="005F0525" w:rsidP="005F0525">
      <w:r>
        <w:tab/>
      </w:r>
      <w:r>
        <w:tab/>
      </w:r>
      <w:r>
        <w:tab/>
      </w:r>
      <w:r>
        <w:tab/>
      </w:r>
    </w:p>
    <w:p w:rsidR="005F0525" w:rsidRPr="00F30360" w:rsidRDefault="005F0525" w:rsidP="005F0525">
      <w:r>
        <w:tab/>
      </w:r>
      <w:r>
        <w:tab/>
      </w:r>
    </w:p>
    <w:p w:rsidR="001A010F" w:rsidRPr="00353277" w:rsidRDefault="001A010F" w:rsidP="001A010F"/>
    <w:sectPr w:rsidR="001A010F" w:rsidRPr="00353277" w:rsidSect="007F0E31">
      <w:headerReference w:type="even" r:id="rId70"/>
      <w:headerReference w:type="default" r:id="rId71"/>
      <w:footerReference w:type="even" r:id="rId72"/>
      <w:footerReference w:type="default" r:id="rId73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31A2" w:rsidRDefault="002F31A2">
      <w:r>
        <w:separator/>
      </w:r>
    </w:p>
  </w:endnote>
  <w:endnote w:type="continuationSeparator" w:id="0">
    <w:p w:rsidR="002F31A2" w:rsidRDefault="002F3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410E" w:rsidRDefault="00B041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7F0E31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22E819EE" wp14:editId="3D37727D">
          <wp:extent cx="838200" cy="297180"/>
          <wp:effectExtent l="0" t="0" r="0" b="7620"/>
          <wp:docPr id="69" name="Picture 6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C879CC" w:rsidRPr="002C7592">
      <w:rPr>
        <w:rFonts w:ascii="Arial" w:hAnsi="Arial" w:cs="Arial"/>
        <w:sz w:val="16"/>
        <w:szCs w:val="16"/>
      </w:rPr>
      <w:tab/>
      <w:t xml:space="preserve">Answer Key  </w:t>
    </w:r>
    <w:r w:rsidR="006A6ECA">
      <w:rPr>
        <w:rFonts w:ascii="Arial" w:hAnsi="Arial" w:cs="Arial"/>
        <w:sz w:val="16"/>
        <w:szCs w:val="16"/>
      </w:rPr>
      <w:t>28</w:t>
    </w:r>
    <w:r w:rsidR="00C879CC" w:rsidRPr="002C7592">
      <w:rPr>
        <w:rFonts w:ascii="Arial" w:hAnsi="Arial" w:cs="Arial"/>
        <w:sz w:val="16"/>
        <w:szCs w:val="16"/>
      </w:rPr>
      <w:t xml:space="preserve"> </w:t>
    </w:r>
    <w:r w:rsidR="00C879CC">
      <w:rPr>
        <w:rFonts w:ascii="Arial" w:hAnsi="Arial" w:cs="Arial"/>
        <w:sz w:val="16"/>
        <w:szCs w:val="16"/>
      </w:rPr>
      <w:t>–</w:t>
    </w:r>
    <w:r w:rsidR="00C879CC" w:rsidRPr="002C7592">
      <w:rPr>
        <w:rFonts w:ascii="Arial" w:hAnsi="Arial" w:cs="Arial"/>
        <w:sz w:val="16"/>
        <w:szCs w:val="16"/>
      </w:rPr>
      <w:t xml:space="preserve"> </w: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C879CC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5</w: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C879CC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31A2" w:rsidRDefault="002F31A2">
      <w:r>
        <w:separator/>
      </w:r>
    </w:p>
  </w:footnote>
  <w:footnote w:type="continuationSeparator" w:id="0">
    <w:p w:rsidR="002F31A2" w:rsidRDefault="002F31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410E" w:rsidRDefault="00B0410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F8C"/>
    <w:rsid w:val="00004385"/>
    <w:rsid w:val="001A010F"/>
    <w:rsid w:val="00243399"/>
    <w:rsid w:val="0025144A"/>
    <w:rsid w:val="002F31A2"/>
    <w:rsid w:val="003529EE"/>
    <w:rsid w:val="00353277"/>
    <w:rsid w:val="00361F46"/>
    <w:rsid w:val="004407F6"/>
    <w:rsid w:val="004416FA"/>
    <w:rsid w:val="00453651"/>
    <w:rsid w:val="004A689A"/>
    <w:rsid w:val="00522B01"/>
    <w:rsid w:val="005367A9"/>
    <w:rsid w:val="005A33C1"/>
    <w:rsid w:val="005F0525"/>
    <w:rsid w:val="0061309A"/>
    <w:rsid w:val="00616346"/>
    <w:rsid w:val="006857F5"/>
    <w:rsid w:val="006A6ECA"/>
    <w:rsid w:val="006F3F33"/>
    <w:rsid w:val="00714C17"/>
    <w:rsid w:val="00736492"/>
    <w:rsid w:val="007D79A5"/>
    <w:rsid w:val="007E4EA5"/>
    <w:rsid w:val="007E586B"/>
    <w:rsid w:val="007E618D"/>
    <w:rsid w:val="007F0E31"/>
    <w:rsid w:val="00837674"/>
    <w:rsid w:val="008A01E9"/>
    <w:rsid w:val="008C5E3C"/>
    <w:rsid w:val="008D4EE9"/>
    <w:rsid w:val="00906C75"/>
    <w:rsid w:val="00964CDC"/>
    <w:rsid w:val="00A779B8"/>
    <w:rsid w:val="00AA4482"/>
    <w:rsid w:val="00AB736C"/>
    <w:rsid w:val="00AC1D67"/>
    <w:rsid w:val="00AD02AF"/>
    <w:rsid w:val="00B0410E"/>
    <w:rsid w:val="00B07A07"/>
    <w:rsid w:val="00C00D43"/>
    <w:rsid w:val="00C879CC"/>
    <w:rsid w:val="00CE073C"/>
    <w:rsid w:val="00D01CB9"/>
    <w:rsid w:val="00D47306"/>
    <w:rsid w:val="00EB3A56"/>
    <w:rsid w:val="00EE3F8C"/>
    <w:rsid w:val="00F63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3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Indentquestion">
    <w:name w:val="Indent question"/>
    <w:basedOn w:val="Normal"/>
    <w:rsid w:val="00EB3A56"/>
    <w:pPr>
      <w:spacing w:after="120"/>
      <w:ind w:left="576" w:hanging="576"/>
    </w:pPr>
    <w:rPr>
      <w:rFonts w:ascii="Arial" w:hAnsi="Arial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76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7674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Indentquestion">
    <w:name w:val="Indent question"/>
    <w:basedOn w:val="Normal"/>
    <w:rsid w:val="00EB3A56"/>
    <w:pPr>
      <w:spacing w:after="120"/>
      <w:ind w:left="576" w:hanging="576"/>
    </w:pPr>
    <w:rPr>
      <w:rFonts w:ascii="Arial" w:hAnsi="Arial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76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7674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09:00Z</cp:lastPrinted>
  <dcterms:created xsi:type="dcterms:W3CDTF">2012-06-08T20:14:00Z</dcterms:created>
  <dcterms:modified xsi:type="dcterms:W3CDTF">2016-05-05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